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1"/>
  </p:notesMasterIdLst>
  <p:handoutMasterIdLst>
    <p:handoutMasterId r:id="rId32"/>
  </p:handoutMasterIdLst>
  <p:sldIdLst>
    <p:sldId id="256" r:id="rId2"/>
    <p:sldId id="353" r:id="rId3"/>
    <p:sldId id="355" r:id="rId4"/>
    <p:sldId id="363" r:id="rId5"/>
    <p:sldId id="364" r:id="rId6"/>
    <p:sldId id="365" r:id="rId7"/>
    <p:sldId id="366" r:id="rId8"/>
    <p:sldId id="333" r:id="rId9"/>
    <p:sldId id="268" r:id="rId10"/>
    <p:sldId id="271" r:id="rId11"/>
    <p:sldId id="272" r:id="rId12"/>
    <p:sldId id="295" r:id="rId13"/>
    <p:sldId id="370" r:id="rId14"/>
    <p:sldId id="371" r:id="rId15"/>
    <p:sldId id="299" r:id="rId16"/>
    <p:sldId id="300" r:id="rId17"/>
    <p:sldId id="301" r:id="rId18"/>
    <p:sldId id="369" r:id="rId19"/>
    <p:sldId id="367" r:id="rId20"/>
    <p:sldId id="297" r:id="rId21"/>
    <p:sldId id="278" r:id="rId22"/>
    <p:sldId id="290" r:id="rId23"/>
    <p:sldId id="291" r:id="rId24"/>
    <p:sldId id="372" r:id="rId25"/>
    <p:sldId id="373" r:id="rId26"/>
    <p:sldId id="374" r:id="rId27"/>
    <p:sldId id="292" r:id="rId28"/>
    <p:sldId id="294" r:id="rId29"/>
    <p:sldId id="293" r:id="rId30"/>
  </p:sldIdLst>
  <p:sldSz cx="9144000" cy="6858000" type="screen4x3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9F98"/>
    <a:srgbClr val="FF0000"/>
    <a:srgbClr val="D0EB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61.wmf"/><Relationship Id="rId1" Type="http://schemas.openxmlformats.org/officeDocument/2006/relationships/image" Target="../media/image7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3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21959C-69F3-45C3-9476-80C83F430E9A}" type="datetimeFigureOut">
              <a:rPr lang="en-US" smtClean="0"/>
              <a:pPr/>
              <a:t>3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D08E5-0C8C-48FF-B22D-8A17BEDC50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92609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9B42AD-FEF8-40D5-B296-5C4219344941}" type="datetimeFigureOut">
              <a:rPr lang="en-US" smtClean="0"/>
              <a:pPr/>
              <a:t>3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0576A1-F92C-4A70-B411-F5D5D3256F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93082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576A1-F92C-4A70-B411-F5D5D3256F8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346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D5CE0D3B-D474-4986-8DD9-F9798586B09F}" type="datetime1">
              <a:rPr lang="en-US" smtClean="0"/>
              <a:t>3/10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2D28B-9F3A-41ED-AD61-683A8C81DD9A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E0A66-0673-4323-8BE7-5C7263BA42C0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AD71E-F2A8-4B0B-B029-2FFA421963B9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D867DF88-9875-4012-93BC-F5924A136F4F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269F1-A967-428A-9708-6C866165F0FE}" type="datetime1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AD957-5222-4C3E-97A1-4A810A859AA5}" type="datetime1">
              <a:rPr lang="en-US" smtClean="0"/>
              <a:t>3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E41C-C7FE-4E46-98A6-974E45C8C673}" type="datetime1">
              <a:rPr lang="en-US" smtClean="0"/>
              <a:t>3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731AC-C14C-4737-8074-8C0B1132E1AD}" type="datetime1">
              <a:rPr lang="en-US" smtClean="0"/>
              <a:t>3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A7165-4EE1-40E0-BB91-32A0BD9C57AB}" type="datetime1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FD46B-FCB3-4AB8-8A1C-EBBA17A1164E}" type="datetime1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41537E0-FBB6-4A86-8636-A051907BB868}" type="datetime1">
              <a:rPr lang="en-US" smtClean="0"/>
              <a:t>3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4.png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image" Target="../media/image64.jpe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normaldeviate.files.wordpress.com/2012/09/glasso-graph-crop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 rot="474472">
            <a:off x="221249" y="-83551"/>
            <a:ext cx="7024994" cy="7024994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143000" y="5051145"/>
            <a:ext cx="7086600" cy="685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304800"/>
            <a:ext cx="7772400" cy="1470025"/>
          </a:xfrm>
        </p:spPr>
        <p:txBody>
          <a:bodyPr/>
          <a:lstStyle/>
          <a:p>
            <a:r>
              <a:rPr lang="en-US" dirty="0" err="1" smtClean="0"/>
              <a:t>Qual</a:t>
            </a:r>
            <a:r>
              <a:rPr lang="en-US" dirty="0" smtClean="0"/>
              <a:t> Pre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niel </a:t>
            </a:r>
            <a:r>
              <a:rPr lang="en-US" dirty="0" err="1" smtClean="0"/>
              <a:t>Khashab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odel averaging effect 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mong         models, with shared parameters 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ly a few get trained 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uch stronger than the know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egularize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about the input space?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o the same thing!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37999" y="1695451"/>
          <a:ext cx="452801" cy="42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9" y="1695451"/>
                        <a:ext cx="452801" cy="42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3583951"/>
            <a:ext cx="3396446" cy="224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del averaging effect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mong         models, with shared parameter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ly a few get trained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uch stronger than the know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gulariz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about the input space?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 the same thing!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opout of 50% of the hidden units and 20% of the input units (Hinton et al, 201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58310" y="1662752"/>
          <a:ext cx="452801" cy="42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10" y="1662752"/>
                        <a:ext cx="452801" cy="42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81000" y="1219200"/>
            <a:ext cx="10210800" cy="4104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377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 we explicitly show that 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ropou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ts as a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gularize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ery easy to show for linear regression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about others?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opout needs sampling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 be slow!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 we convert the sampling based update into a deterministic form?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expected form of updates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832" name="Picture 16" descr="http://02varvara.files.wordpress.com/2011/03/01-tired-of-searching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3886200"/>
            <a:ext cx="2362200" cy="23622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minder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ider the standard linear regression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 regularization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sed form solution: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53058"/>
              </p:ext>
            </p:extLst>
          </p:nvPr>
        </p:nvGraphicFramePr>
        <p:xfrm>
          <a:off x="3778250" y="2951162"/>
          <a:ext cx="13271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9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951162"/>
                        <a:ext cx="13271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18467"/>
              </p:ext>
            </p:extLst>
          </p:nvPr>
        </p:nvGraphicFramePr>
        <p:xfrm>
          <a:off x="2392671" y="3338182"/>
          <a:ext cx="45958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0" name="Equation" r:id="rId5" imgW="1892160" imgH="431640" progId="Equation.DSMT4">
                  <p:embed/>
                </p:oleObj>
              </mc:Choice>
              <mc:Fallback>
                <p:oleObj name="Equation" r:id="rId5" imgW="189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671" y="3338182"/>
                        <a:ext cx="459581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51774"/>
              </p:ext>
            </p:extLst>
          </p:nvPr>
        </p:nvGraphicFramePr>
        <p:xfrm>
          <a:off x="2103438" y="4592638"/>
          <a:ext cx="511968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1" name="Equation" r:id="rId7" imgW="2108160" imgH="431640" progId="Equation.DSMT4">
                  <p:embed/>
                </p:oleObj>
              </mc:Choice>
              <mc:Fallback>
                <p:oleObj name="Equation" r:id="rId7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592638"/>
                        <a:ext cx="511968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04045"/>
              </p:ext>
            </p:extLst>
          </p:nvPr>
        </p:nvGraphicFramePr>
        <p:xfrm>
          <a:off x="2903538" y="5813425"/>
          <a:ext cx="3546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2" name="Equation" r:id="rId9" imgW="1460160" imgH="304560" progId="Equation.DSMT4">
                  <p:embed/>
                </p:oleObj>
              </mc:Choice>
              <mc:Fallback>
                <p:oleObj name="Equation" r:id="rId9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813425"/>
                        <a:ext cx="35464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29043"/>
              </p:ext>
            </p:extLst>
          </p:nvPr>
        </p:nvGraphicFramePr>
        <p:xfrm>
          <a:off x="1720850" y="1731963"/>
          <a:ext cx="27749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3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731963"/>
                        <a:ext cx="27749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46728"/>
              </p:ext>
            </p:extLst>
          </p:nvPr>
        </p:nvGraphicFramePr>
        <p:xfrm>
          <a:off x="5156604" y="1295400"/>
          <a:ext cx="20034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4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604" y="1295400"/>
                        <a:ext cx="20034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14643"/>
              </p:ext>
            </p:extLst>
          </p:nvPr>
        </p:nvGraphicFramePr>
        <p:xfrm>
          <a:off x="5188971" y="1886590"/>
          <a:ext cx="34512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5" name="Equation" r:id="rId15" imgW="1422360" imgH="253800" progId="Equation.DSMT4">
                  <p:embed/>
                </p:oleObj>
              </mc:Choice>
              <mc:Fallback>
                <p:oleObj name="Equation" r:id="rId15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971" y="1886590"/>
                        <a:ext cx="34512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53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Linear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9072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ider the standard linear regression</a:t>
            </a:r>
          </a:p>
          <a:p>
            <a:pPr>
              <a:lnSpc>
                <a:spcPct val="150000"/>
              </a:lnSpc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R with dropout: 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w to find the parameter?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640138" y="1584325"/>
          <a:ext cx="13271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1584325"/>
                        <a:ext cx="13271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003884" y="2134572"/>
          <a:ext cx="3244516" cy="49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7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884" y="2134572"/>
                        <a:ext cx="3244516" cy="498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200400" y="2702232"/>
          <a:ext cx="2717800" cy="49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02232"/>
                        <a:ext cx="2717800" cy="498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962400" y="3657600"/>
          <a:ext cx="1111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11112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511425" y="5029200"/>
          <a:ext cx="4194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0" name="Equation" r:id="rId11" imgW="1726920" imgH="431640" progId="Equation.DSMT4">
                  <p:embed/>
                </p:oleObj>
              </mc:Choice>
              <mc:Fallback>
                <p:oleObj name="Equation" r:id="rId11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029200"/>
                        <a:ext cx="41941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07725" y="3733800"/>
            <a:ext cx="3810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648200" y="5334000"/>
            <a:ext cx="3810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8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for Linear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9072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had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stead of sampling, minimize the expected loss</a:t>
            </a:r>
          </a:p>
          <a:p>
            <a:pPr lvl="1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xe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77950" y="3733800"/>
          <a:ext cx="61658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1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733800"/>
                        <a:ext cx="61658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771650" y="4743450"/>
          <a:ext cx="742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743450"/>
                        <a:ext cx="742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994400" y="5257800"/>
          <a:ext cx="2768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3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257800"/>
                        <a:ext cx="2768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299648" y="962333"/>
          <a:ext cx="4194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4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962333"/>
                        <a:ext cx="41941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3048000" y="2338388"/>
          <a:ext cx="27130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5" name="Equation" r:id="rId11" imgW="1117440" imgH="355320" progId="Equation.DSMT4">
                  <p:embed/>
                </p:oleObj>
              </mc:Choice>
              <mc:Fallback>
                <p:oleObj name="Equation" r:id="rId11" imgW="11174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8388"/>
                        <a:ext cx="27130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53200" y="2438400"/>
            <a:ext cx="212598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4455225" y="1266700"/>
            <a:ext cx="3810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102925" y="2538350"/>
            <a:ext cx="381000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57600" y="2514600"/>
            <a:ext cx="1066800" cy="4572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4191000" y="4519613"/>
          <a:ext cx="20605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6" name="Equation" r:id="rId14" imgW="914400" imgH="431640" progId="Equation.DSMT4">
                  <p:embed/>
                </p:oleObj>
              </mc:Choice>
              <mc:Fallback>
                <p:oleObj name="Equation" r:id="rId14" imgW="91440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19613"/>
                        <a:ext cx="20605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388925" y="4038600"/>
            <a:ext cx="381000" cy="457200"/>
          </a:xfrm>
          <a:prstGeom prst="rect">
            <a:avLst/>
          </a:prstGeom>
          <a:solidFill>
            <a:srgbClr val="FFC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934200" y="4038600"/>
            <a:ext cx="381000" cy="457200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2631313" y="4697413"/>
          <a:ext cx="16017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7" name="Equation" r:id="rId16" imgW="711000" imgH="279360" progId="Equation.DSMT4">
                  <p:embed/>
                </p:oleObj>
              </mc:Choice>
              <mc:Fallback>
                <p:oleObj name="Equation" r:id="rId16" imgW="7110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13" y="4697413"/>
                        <a:ext cx="16017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6218237" y="4516438"/>
          <a:ext cx="16303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8" name="Equation" r:id="rId18" imgW="723600" imgH="431640" progId="Equation.DSMT4">
                  <p:embed/>
                </p:oleObj>
              </mc:Choice>
              <mc:Fallback>
                <p:oleObj name="Equation" r:id="rId18" imgW="72360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7" y="4516438"/>
                        <a:ext cx="16303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788225" y="4800600"/>
            <a:ext cx="381000" cy="457200"/>
          </a:xfrm>
          <a:prstGeom prst="rect">
            <a:avLst/>
          </a:prstGeom>
          <a:solidFill>
            <a:srgbClr val="FFC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28500" y="5522025"/>
            <a:ext cx="381000" cy="457200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381000" y="5482463"/>
          <a:ext cx="741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9" name="Equation" r:id="rId20" imgW="330120" imgH="241200" progId="Equation.DSMT4">
                  <p:embed/>
                </p:oleObj>
              </mc:Choice>
              <mc:Fallback>
                <p:oleObj name="Equation" r:id="rId20" imgW="33012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2463"/>
                        <a:ext cx="7413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1102425" y="5445188"/>
          <a:ext cx="22272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0" name="Equation" r:id="rId22" imgW="990360" imgH="279360" progId="Equation.DSMT4">
                  <p:embed/>
                </p:oleObj>
              </mc:Choice>
              <mc:Fallback>
                <p:oleObj name="Equation" r:id="rId22" imgW="99036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425" y="5445188"/>
                        <a:ext cx="22272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3200400" y="5257800"/>
          <a:ext cx="2882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1" name="Equation" r:id="rId24" imgW="1282680" imgH="431640" progId="Equation.DSMT4">
                  <p:embed/>
                </p:oleObj>
              </mc:Choice>
              <mc:Fallback>
                <p:oleObj name="Equation" r:id="rId24" imgW="128268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8829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15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for Linear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9072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had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stead of sampling minimize the expected loss: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xpected loss: 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77950" y="2362200"/>
          <a:ext cx="61658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362200"/>
                        <a:ext cx="61658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299648" y="962333"/>
          <a:ext cx="41941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2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962333"/>
                        <a:ext cx="41941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57200" y="3514725"/>
          <a:ext cx="5387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3" name="Equation" r:id="rId7" imgW="2539800" imgH="355320" progId="Equation.DSMT4">
                  <p:embed/>
                </p:oleObj>
              </mc:Choice>
              <mc:Fallback>
                <p:oleObj name="Equation" r:id="rId7" imgW="25398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14725"/>
                        <a:ext cx="53879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670050" y="4984750"/>
          <a:ext cx="5035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4" name="Equation" r:id="rId9" imgW="2374560" imgH="380880" progId="Equation.DSMT4">
                  <p:embed/>
                </p:oleObj>
              </mc:Choice>
              <mc:Fallback>
                <p:oleObj name="Equation" r:id="rId9" imgW="23745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984750"/>
                        <a:ext cx="50355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413000" y="5550848"/>
          <a:ext cx="627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5" name="Equation" r:id="rId11" imgW="2958840" imgH="444240" progId="Equation.DSMT4">
                  <p:embed/>
                </p:oleObj>
              </mc:Choice>
              <mc:Fallback>
                <p:oleObj name="Equation" r:id="rId11" imgW="29588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550848"/>
                        <a:ext cx="627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791200" y="3534600"/>
          <a:ext cx="2181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6" name="Equation" r:id="rId13" imgW="1028520" imgH="304560" progId="Equation.DSMT4">
                  <p:embed/>
                </p:oleObj>
              </mc:Choice>
              <mc:Fallback>
                <p:oleObj name="Equation" r:id="rId13" imgW="10285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34600"/>
                        <a:ext cx="2181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953000" y="5562600"/>
            <a:ext cx="3352800" cy="8382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388925" y="2667000"/>
            <a:ext cx="381000" cy="457200"/>
          </a:xfrm>
          <a:prstGeom prst="rect">
            <a:avLst/>
          </a:prstGeom>
          <a:solidFill>
            <a:srgbClr val="FFC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934200" y="2667000"/>
            <a:ext cx="381000" cy="457200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195950" y="3645725"/>
            <a:ext cx="381000" cy="457200"/>
          </a:xfrm>
          <a:prstGeom prst="rect">
            <a:avLst/>
          </a:prstGeom>
          <a:solidFill>
            <a:srgbClr val="FFC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543800" y="3645725"/>
            <a:ext cx="381000" cy="457200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for Linear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9072"/>
            <a:ext cx="8229600" cy="49377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xpected loss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a-depend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guliz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sed form could be found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670050" y="1524000"/>
          <a:ext cx="5035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3" imgW="2374560" imgH="380880" progId="Equation.DSMT4">
                  <p:embed/>
                </p:oleObj>
              </mc:Choice>
              <mc:Fallback>
                <p:oleObj name="Equation" r:id="rId3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524000"/>
                        <a:ext cx="50355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413000" y="2057400"/>
          <a:ext cx="627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5" imgW="2958840" imgH="444240" progId="Equation.DSMT4">
                  <p:embed/>
                </p:oleObj>
              </mc:Choice>
              <mc:Fallback>
                <p:oleObj name="Equation" r:id="rId5" imgW="29588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057400"/>
                        <a:ext cx="627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151063" y="3886200"/>
          <a:ext cx="50879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Equation" r:id="rId7" imgW="2095200" imgH="304560" progId="Equation.DSMT4">
                  <p:embed/>
                </p:oleObj>
              </mc:Choice>
              <mc:Fallback>
                <p:oleObj name="Equation" r:id="rId7" imgW="20952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886200"/>
                        <a:ext cx="50879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343400" y="3962400"/>
            <a:ext cx="1676400" cy="6858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377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opout each input dimension randomly: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robi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gistic function / sigmoid 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43704"/>
              </p:ext>
            </p:extLst>
          </p:nvPr>
        </p:nvGraphicFramePr>
        <p:xfrm>
          <a:off x="3200400" y="1828800"/>
          <a:ext cx="335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7" name="Equation" r:id="rId3" imgW="1384200" imgH="457200" progId="Equation.DSMT4">
                  <p:embed/>
                </p:oleObj>
              </mc:Choice>
              <mc:Fallback>
                <p:oleObj name="Equation" r:id="rId3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335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07403"/>
              </p:ext>
            </p:extLst>
          </p:nvPr>
        </p:nvGraphicFramePr>
        <p:xfrm>
          <a:off x="3821112" y="3733800"/>
          <a:ext cx="21224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8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3733800"/>
                        <a:ext cx="2122488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44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definitions useful 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377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ful equalities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can find the following expectation in closed form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633538" y="1600200"/>
          <a:ext cx="56610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3" imgW="2336760" imgH="457200" progId="Equation.DSMT4">
                  <p:embed/>
                </p:oleObj>
              </mc:Choice>
              <mc:Fallback>
                <p:oleObj name="Equation" r:id="rId3" imgW="2336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600200"/>
                        <a:ext cx="56610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124200" y="2590800"/>
          <a:ext cx="2492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24923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717675" y="3589977"/>
          <a:ext cx="55070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Equation" r:id="rId7" imgW="2273040" imgH="495000" progId="Equation.DSMT4">
                  <p:embed/>
                </p:oleObj>
              </mc:Choice>
              <mc:Fallback>
                <p:oleObj name="Equation" r:id="rId7" imgW="2273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589977"/>
                        <a:ext cx="55070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298186" y="5548952"/>
          <a:ext cx="25225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3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86" y="5548952"/>
                        <a:ext cx="25225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8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y own line of research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pers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st Dropout training, ICML, 2013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ributional Semantics Beyond Words: Supervised Learning of Analogy and Paraphrase, TACL, 2013. </a:t>
            </a:r>
          </a:p>
          <a:p>
            <a:pPr lvl="1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1246496"/>
            <a:ext cx="7620000" cy="506104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18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ider the standard LR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tandard gradient update rule i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the parameter vector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865313" y="1849438"/>
          <a:ext cx="54911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Equation" r:id="rId3" imgW="2260440" imgH="406080" progId="Equation.DSMT4">
                  <p:embed/>
                </p:oleObj>
              </mc:Choice>
              <mc:Fallback>
                <p:oleObj name="Equation" r:id="rId3" imgW="22604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849438"/>
                        <a:ext cx="54911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974975" y="3765550"/>
          <a:ext cx="32988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765550"/>
                        <a:ext cx="32988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940050" y="5175250"/>
          <a:ext cx="33607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175250"/>
                        <a:ext cx="33607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on a Logistic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377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opout each input dimension randomly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the parameter vector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ation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963613" y="1808162"/>
          <a:ext cx="36083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5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808162"/>
                        <a:ext cx="36083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4876800" y="1808163"/>
          <a:ext cx="3022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6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08163"/>
                        <a:ext cx="3022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49325" y="3124200"/>
          <a:ext cx="7585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7" name="Equation" r:id="rId7" imgW="3124080" imgH="253800" progId="Equation.DSMT4">
                  <p:embed/>
                </p:oleObj>
              </mc:Choice>
              <mc:Fallback>
                <p:oleObj name="Equation" r:id="rId7" imgW="31240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124200"/>
                        <a:ext cx="75850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787650" y="4038600"/>
          <a:ext cx="3670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038600"/>
                        <a:ext cx="36703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552700" y="4495801"/>
          <a:ext cx="4164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" name="Equation" r:id="rId11" imgW="1714320" imgH="228600" progId="Equation.DSMT4">
                  <p:embed/>
                </p:oleObj>
              </mc:Choice>
              <mc:Fallback>
                <p:oleObj name="Equation" r:id="rId11" imgW="17143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495801"/>
                        <a:ext cx="41640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2001838" y="4973638"/>
          <a:ext cx="554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0" name="Equation" r:id="rId13" imgW="2286000" imgH="241200" progId="Equation.DSMT4">
                  <p:embed/>
                </p:oleObj>
              </mc:Choice>
              <mc:Fallback>
                <p:oleObj name="Equation" r:id="rId13" imgW="22860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973638"/>
                        <a:ext cx="554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865438" y="5588000"/>
          <a:ext cx="1327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1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588000"/>
                        <a:ext cx="1327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694238" y="5562600"/>
          <a:ext cx="13255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2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5562600"/>
                        <a:ext cx="13255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074724" y="3200400"/>
            <a:ext cx="545275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912925" y="3200400"/>
            <a:ext cx="545275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stead of using        we use its expectation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960357" y="1268104"/>
          <a:ext cx="5857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57" y="1268104"/>
                        <a:ext cx="5857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222375" y="1828800"/>
          <a:ext cx="37306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7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828800"/>
                        <a:ext cx="37306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377950" y="3128963"/>
          <a:ext cx="61658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" name="Equation" r:id="rId7" imgW="2539800" imgH="431640" progId="Equation.DSMT4">
                  <p:embed/>
                </p:oleObj>
              </mc:Choice>
              <mc:Fallback>
                <p:oleObj name="Equation" r:id="rId7" imgW="25398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128963"/>
                        <a:ext cx="61658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319213" y="4087813"/>
          <a:ext cx="63817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87813"/>
                        <a:ext cx="63817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33064" y="5007359"/>
          <a:ext cx="8991600" cy="102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" name="Equation" r:id="rId11" imgW="3797280" imgH="431640" progId="Equation.DSMT4">
                  <p:embed/>
                </p:oleObj>
              </mc:Choice>
              <mc:Fallback>
                <p:oleObj name="Equation" r:id="rId11" imgW="37972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" y="5007359"/>
                        <a:ext cx="8991600" cy="102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662550" y="2450275"/>
            <a:ext cx="990600" cy="5334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271713" y="2438400"/>
          <a:ext cx="52720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" name="Equation" r:id="rId13" imgW="2171520" imgH="253800" progId="Equation.DSMT4">
                  <p:embed/>
                </p:oleObj>
              </mc:Choice>
              <mc:Fallback>
                <p:oleObj name="Equation" r:id="rId13" imgW="21715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438400"/>
                        <a:ext cx="52720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88925" y="3440875"/>
            <a:ext cx="392875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922325" y="3429000"/>
            <a:ext cx="392875" cy="457200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371600" y="4419600"/>
            <a:ext cx="392875" cy="4572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52400" y="5257800"/>
            <a:ext cx="392875" cy="457200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rox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 knowing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w to approximate? 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ption 1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ption 2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Have closed forms but poor approximation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100263" y="1085850"/>
          <a:ext cx="65357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3" imgW="2692080" imgH="279360" progId="Equation.DSMT4">
                  <p:embed/>
                </p:oleObj>
              </mc:Choice>
              <mc:Fallback>
                <p:oleObj name="Equation" r:id="rId3" imgW="26920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085850"/>
                        <a:ext cx="65357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339152" y="1820953"/>
          <a:ext cx="4502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1820953"/>
                        <a:ext cx="4502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743200" y="3837296"/>
          <a:ext cx="36369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7" imgW="1498320" imgH="253800" progId="Equation.DSMT4">
                  <p:embed/>
                </p:oleObj>
              </mc:Choice>
              <mc:Fallback>
                <p:oleObj name="Equation" r:id="rId7" imgW="14983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37296"/>
                        <a:ext cx="36369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778125" y="4489450"/>
          <a:ext cx="3606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489450"/>
                        <a:ext cx="3606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7" name="Picture 11" descr="http://en.hdyo.org/assets/ask-question-1-ca45a12e5206bae44014e11cd3ced9f1.jpg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2339099"/>
            <a:ext cx="1844843" cy="1394701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riment: evaluating the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quality of approximation for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2057400"/>
            <a:ext cx="5410200" cy="4082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5384800" y="1244600"/>
          <a:ext cx="86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4" imgW="355320" imgH="241200" progId="Equation.DSMT4">
                  <p:embed/>
                </p:oleObj>
              </mc:Choice>
              <mc:Fallback>
                <p:oleObj name="Equation" r:id="rId4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44600"/>
                        <a:ext cx="86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03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eriment: Document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-newsgroup subtask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lt.atheis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vs.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eligion.mis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298" y="2581275"/>
            <a:ext cx="8986502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70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: Document Classification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610" y="1752600"/>
            <a:ext cx="847678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7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rox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 knowing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100263" y="1085850"/>
          <a:ext cx="65357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9" name="Equation" r:id="rId4" imgW="2692080" imgH="279360" progId="Equation.DSMT4">
                  <p:embed/>
                </p:oleObj>
              </mc:Choice>
              <mc:Fallback>
                <p:oleObj name="Equation" r:id="rId4" imgW="26920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085850"/>
                        <a:ext cx="65357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339152" y="1820953"/>
          <a:ext cx="4502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0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152" y="1820953"/>
                        <a:ext cx="4502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84238" y="2514600"/>
          <a:ext cx="66309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1" name="Equation" r:id="rId8" imgW="2730240" imgH="279360" progId="Equation.DSMT4">
                  <p:embed/>
                </p:oleObj>
              </mc:Choice>
              <mc:Fallback>
                <p:oleObj name="Equation" r:id="rId8" imgW="27302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514600"/>
                        <a:ext cx="66309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928750" y="3248025"/>
          <a:ext cx="1912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2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50" y="3248025"/>
                        <a:ext cx="19129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906257" y="3894138"/>
          <a:ext cx="55165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3" name="Equation" r:id="rId12" imgW="2273040" imgH="279360" progId="Equation.DSMT4">
                  <p:embed/>
                </p:oleObj>
              </mc:Choice>
              <mc:Fallback>
                <p:oleObj name="Equation" r:id="rId12" imgW="22730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57" y="3894138"/>
                        <a:ext cx="55165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899598" y="4548188"/>
          <a:ext cx="5610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4" name="Equation" r:id="rId14" imgW="2311200" imgH="304560" progId="Equation.DSMT4">
                  <p:embed/>
                </p:oleObj>
              </mc:Choice>
              <mc:Fallback>
                <p:oleObj name="Equation" r:id="rId14" imgW="2311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598" y="4548188"/>
                        <a:ext cx="56102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405952" y="5426098"/>
          <a:ext cx="34829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5" name="Equation" r:id="rId16" imgW="1434960" imgH="279360" progId="Equation.DSMT4">
                  <p:embed/>
                </p:oleObj>
              </mc:Choice>
              <mc:Fallback>
                <p:oleObj name="Equation" r:id="rId16" imgW="14349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52" y="5426098"/>
                        <a:ext cx="34829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52799" y="1828800"/>
            <a:ext cx="1054925" cy="5334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553200" y="1154875"/>
            <a:ext cx="1054925" cy="533400"/>
          </a:xfrm>
          <a:prstGeom prst="rect">
            <a:avLst/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741225" y="2655125"/>
            <a:ext cx="533400" cy="4572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209800" y="3276600"/>
            <a:ext cx="1676400" cy="5334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4114800" y="3200400"/>
          <a:ext cx="37623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6" name="Equation" r:id="rId18" imgW="1549080" imgH="279360" progId="Equation.DSMT4">
                  <p:embed/>
                </p:oleObj>
              </mc:Choice>
              <mc:Fallback>
                <p:oleObj name="Equation" r:id="rId18" imgW="15490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37623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31475" y="4624450"/>
            <a:ext cx="2895600" cy="609600"/>
          </a:xfrm>
          <a:prstGeom prst="rect">
            <a:avLst/>
          </a:prstGeom>
          <a:solidFill>
            <a:schemeClr val="accent2">
              <a:lumMod val="75000"/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want to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viously: 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which could be found in closed form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756848" y="1150938"/>
          <a:ext cx="34829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1150938"/>
                        <a:ext cx="34829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432625" y="1843213"/>
          <a:ext cx="641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" name="Equation" r:id="rId5" imgW="2641320" imgH="241200" progId="Equation.DSMT4">
                  <p:embed/>
                </p:oleObj>
              </mc:Choice>
              <mc:Fallback>
                <p:oleObj name="Equation" r:id="rId5" imgW="2641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25" y="1843213"/>
                        <a:ext cx="6413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709550" y="2468563"/>
          <a:ext cx="1911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50" y="2468563"/>
                        <a:ext cx="1911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838200" y="4495800"/>
          <a:ext cx="49323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1"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49323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592262" y="3034475"/>
          <a:ext cx="33607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2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3034475"/>
                        <a:ext cx="33607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562800" y="3778312"/>
          <a:ext cx="3730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3" name="Equation" r:id="rId13" imgW="1536480" imgH="253800" progId="Equation.DSMT4">
                  <p:embed/>
                </p:oleObj>
              </mc:Choice>
              <mc:Fallback>
                <p:oleObj name="Equation" r:id="rId13" imgW="15364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800" y="3778312"/>
                        <a:ext cx="37306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791200" y="2430463"/>
          <a:ext cx="27130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" name="Equation" r:id="rId15" imgW="1117440" imgH="253800" progId="Equation.DSMT4">
                  <p:embed/>
                </p:oleObj>
              </mc:Choice>
              <mc:Fallback>
                <p:oleObj name="Equation" r:id="rId15" imgW="11174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0463"/>
                        <a:ext cx="27130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631375" y="2417063"/>
          <a:ext cx="31448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" name="Equation" r:id="rId17" imgW="1295280" imgH="241200" progId="Equation.DSMT4">
                  <p:embed/>
                </p:oleObj>
              </mc:Choice>
              <mc:Fallback>
                <p:oleObj name="Equation" r:id="rId17" imgW="12952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75" y="2417063"/>
                        <a:ext cx="31448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39000" y="2514600"/>
            <a:ext cx="457200" cy="4572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808025" y="2514600"/>
            <a:ext cx="457200" cy="457200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685800" y="3066225"/>
          <a:ext cx="863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" name="Equation" r:id="rId19" imgW="355320" imgH="241200" progId="Equation.DSMT4">
                  <p:embed/>
                </p:oleObj>
              </mc:Choice>
              <mc:Fallback>
                <p:oleObj name="Equation" r:id="rId19" imgW="3553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66225"/>
                        <a:ext cx="863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4876800" y="3059113"/>
          <a:ext cx="2743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59113"/>
                        <a:ext cx="2743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685800" y="3754438"/>
          <a:ext cx="863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" name="Equation" r:id="rId23" imgW="355320" imgH="253800" progId="Equation.DSMT4">
                  <p:embed/>
                </p:oleObj>
              </mc:Choice>
              <mc:Fallback>
                <p:oleObj name="Equation" r:id="rId23" imgW="35532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54438"/>
                        <a:ext cx="8636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5354637" y="3781425"/>
          <a:ext cx="34845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" name="Equation" r:id="rId25" imgW="1434960" imgH="241200" progId="Equation.DSMT4">
                  <p:embed/>
                </p:oleObj>
              </mc:Choice>
              <mc:Fallback>
                <p:oleObj name="Equation" r:id="rId25" imgW="143496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7" y="3781425"/>
                        <a:ext cx="34845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62000" y="3147950"/>
            <a:ext cx="457200" cy="4572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50125" y="3833750"/>
            <a:ext cx="457200" cy="457200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want to: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viously: 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deviates (approximately) from      with         and   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s closed form!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756848" y="1150938"/>
          <a:ext cx="34829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2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1150938"/>
                        <a:ext cx="34829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770496" y="1891352"/>
          <a:ext cx="4267200" cy="55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3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1891352"/>
                        <a:ext cx="4267200" cy="55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6846125" y="3193288"/>
          <a:ext cx="2208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4" name="Equation" r:id="rId7" imgW="1015920" imgH="241200" progId="Equation.DSMT4">
                  <p:embed/>
                </p:oleObj>
              </mc:Choice>
              <mc:Fallback>
                <p:oleObj name="Equation" r:id="rId7" imgW="10159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125" y="3193288"/>
                        <a:ext cx="22082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810904" y="38766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5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04" y="38766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381008" y="392588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008" y="392588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6455392" y="3919184"/>
          <a:ext cx="573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7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392" y="3919184"/>
                        <a:ext cx="573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7713025" y="3872552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8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025" y="3872552"/>
                        <a:ext cx="72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5094287" y="4989513"/>
          <a:ext cx="397351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9" name="Equation" r:id="rId17" imgW="1968480" imgH="736560" progId="Equation.DSMT4">
                  <p:embed/>
                </p:oleObj>
              </mc:Choice>
              <mc:Fallback>
                <p:oleObj name="Equation" r:id="rId17" imgW="1968480" imgH="736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7" y="4989513"/>
                        <a:ext cx="3973513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45225" y="2526475"/>
          <a:ext cx="6931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" name="Equation" r:id="rId19" imgW="3187440" imgH="253800" progId="Equation.DSMT4">
                  <p:embed/>
                </p:oleObj>
              </mc:Choice>
              <mc:Fallback>
                <p:oleObj name="Equation" r:id="rId19" imgW="318744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5" y="2526475"/>
                        <a:ext cx="6931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2766950" y="3202050"/>
          <a:ext cx="162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950" y="3202050"/>
                        <a:ext cx="1628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638175" y="3200400"/>
          <a:ext cx="2181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" name="Equation" r:id="rId23" imgW="1002960" imgH="241200" progId="Equation.DSMT4">
                  <p:embed/>
                </p:oleObj>
              </mc:Choice>
              <mc:Fallback>
                <p:oleObj name="Equation" r:id="rId23" imgW="100296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200400"/>
                        <a:ext cx="21812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4547425" y="3189288"/>
          <a:ext cx="237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" name="Equation" r:id="rId25" imgW="1091880" imgH="253800" progId="Equation.DSMT4">
                  <p:embed/>
                </p:oleObj>
              </mc:Choice>
              <mc:Fallback>
                <p:oleObj name="Equation" r:id="rId25" imgW="1091880" imgH="253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425" y="3189288"/>
                        <a:ext cx="2374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400800" y="2578925"/>
            <a:ext cx="457200" cy="457200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969825" y="2578925"/>
            <a:ext cx="457200" cy="457200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891150" y="1945575"/>
            <a:ext cx="457200" cy="457200"/>
          </a:xfrm>
          <a:prstGeom prst="rect">
            <a:avLst/>
          </a:prstGeom>
          <a:solidFill>
            <a:srgbClr val="0070C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460175" y="1945575"/>
            <a:ext cx="457200" cy="457200"/>
          </a:xfrm>
          <a:prstGeom prst="rect">
            <a:avLst/>
          </a:prstGeom>
          <a:solidFill>
            <a:srgbClr val="FE9F98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741488" y="4558662"/>
          <a:ext cx="2716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" name="Equation" r:id="rId27" imgW="1346040" imgH="279360" progId="Equation.DSMT4">
                  <p:embed/>
                </p:oleObj>
              </mc:Choice>
              <mc:Fallback>
                <p:oleObj name="Equation" r:id="rId27" imgW="13460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88" y="4558662"/>
                        <a:ext cx="27162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3433763" y="4583113"/>
          <a:ext cx="2205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" name="Equation" r:id="rId29" imgW="1091880" imgH="279360" progId="Equation.DSMT4">
                  <p:embed/>
                </p:oleObj>
              </mc:Choice>
              <mc:Fallback>
                <p:oleObj name="Equation" r:id="rId29" imgW="1091880" imgH="2793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583113"/>
                        <a:ext cx="2205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5562600" y="4410075"/>
          <a:ext cx="338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" name="Equation" r:id="rId31" imgW="1676160" imgH="495000" progId="Equation.DSMT4">
                  <p:embed/>
                </p:oleObj>
              </mc:Choice>
              <mc:Fallback>
                <p:oleObj name="Equation" r:id="rId31" imgW="1676160" imgH="495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0075"/>
                        <a:ext cx="3384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ventional approach to a classification problem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ver use the label information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se the structure in the output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mited to the classes in the training set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rd to leverage unsupervised dat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9026" name="Picture 2" descr="http://www.cse.ust.hk/~kxmo/materials/Classificati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19" b="9818"/>
          <a:stretch/>
        </p:blipFill>
        <p:spPr bwMode="auto">
          <a:xfrm>
            <a:off x="2666999" y="1710274"/>
            <a:ext cx="3679825" cy="232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96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xample take the relation extraction problem: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ventional Approach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senten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mention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1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find their relation: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Output: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371600" y="1905000"/>
            <a:ext cx="6324600" cy="1143000"/>
            <a:chOff x="1371600" y="1905000"/>
            <a:chExt cx="6324600" cy="1143000"/>
          </a:xfrm>
        </p:grpSpPr>
        <p:sp>
          <p:nvSpPr>
            <p:cNvPr id="4" name="TextBox 3"/>
            <p:cNvSpPr txBox="1"/>
            <p:nvPr/>
          </p:nvSpPr>
          <p:spPr>
            <a:xfrm>
              <a:off x="1371600" y="1905000"/>
              <a:ext cx="632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</a:rPr>
                <a:t>“Bill Gates</a:t>
              </a:r>
              <a:r>
                <a:rPr lang="en-US" sz="2800" dirty="0" smtClean="0"/>
                <a:t>, CEO of </a:t>
              </a:r>
              <a:r>
                <a:rPr lang="en-US" sz="2800" dirty="0" smtClean="0">
                  <a:solidFill>
                    <a:srgbClr val="FF0000"/>
                  </a:solidFill>
                </a:rPr>
                <a:t>Microsoft</a:t>
              </a:r>
              <a:r>
                <a:rPr lang="en-US" sz="2800" dirty="0" smtClean="0"/>
                <a:t> ….” </a:t>
              </a:r>
              <a:endParaRPr lang="en-US" sz="2800" dirty="0"/>
            </a:p>
          </p:txBody>
        </p:sp>
        <p:sp>
          <p:nvSpPr>
            <p:cNvPr id="5" name="Curved Up Arrow 4"/>
            <p:cNvSpPr/>
            <p:nvPr/>
          </p:nvSpPr>
          <p:spPr>
            <a:xfrm>
              <a:off x="2971800" y="2428220"/>
              <a:ext cx="2743200" cy="619780"/>
            </a:xfrm>
            <a:prstGeom prst="curvedUpArrow">
              <a:avLst>
                <a:gd name="adj1" fmla="val 20665"/>
                <a:gd name="adj2" fmla="val 50000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B050"/>
                  </a:solidFill>
                </a:rPr>
                <a:t>Manager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12206" y="4765357"/>
                <a:ext cx="3559994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2}→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06" y="4765357"/>
                <a:ext cx="3559994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69744" y="3979537"/>
                <a:ext cx="320479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={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i="0"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744" y="3979537"/>
                <a:ext cx="3204796" cy="430887"/>
              </a:xfrm>
              <a:prstGeom prst="rect">
                <a:avLst/>
              </a:prstGeom>
              <a:blipFill rotWithShape="0">
                <a:blip r:embed="rId3"/>
                <a:stretch>
                  <a:fillRect t="-130000" r="-10857" b="-20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0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’s change the problem a little: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eate a claim about the relation: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371600" y="1905000"/>
            <a:ext cx="6324600" cy="1143000"/>
            <a:chOff x="1371600" y="1905000"/>
            <a:chExt cx="6324600" cy="1143000"/>
          </a:xfrm>
        </p:grpSpPr>
        <p:sp>
          <p:nvSpPr>
            <p:cNvPr id="4" name="TextBox 3"/>
            <p:cNvSpPr txBox="1"/>
            <p:nvPr/>
          </p:nvSpPr>
          <p:spPr>
            <a:xfrm>
              <a:off x="1371600" y="1905000"/>
              <a:ext cx="632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</a:rPr>
                <a:t>“Bill Gates</a:t>
              </a:r>
              <a:r>
                <a:rPr lang="en-US" sz="2800" dirty="0" smtClean="0"/>
                <a:t>, CEO of </a:t>
              </a:r>
              <a:r>
                <a:rPr lang="en-US" sz="2800" dirty="0" smtClean="0">
                  <a:solidFill>
                    <a:srgbClr val="FF0000"/>
                  </a:solidFill>
                </a:rPr>
                <a:t>Microsoft</a:t>
              </a:r>
              <a:r>
                <a:rPr lang="en-US" sz="2800" dirty="0" smtClean="0"/>
                <a:t> ….” </a:t>
              </a:r>
              <a:endParaRPr lang="en-US" sz="2800" dirty="0"/>
            </a:p>
          </p:txBody>
        </p:sp>
        <p:sp>
          <p:nvSpPr>
            <p:cNvPr id="5" name="Curved Up Arrow 4"/>
            <p:cNvSpPr/>
            <p:nvPr/>
          </p:nvSpPr>
          <p:spPr>
            <a:xfrm>
              <a:off x="2971800" y="2428220"/>
              <a:ext cx="2743200" cy="619780"/>
            </a:xfrm>
            <a:prstGeom prst="curvedUpArrow">
              <a:avLst>
                <a:gd name="adj1" fmla="val 20665"/>
                <a:gd name="adj2" fmla="val 50000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i="1" dirty="0" smtClean="0">
                  <a:solidFill>
                    <a:srgbClr val="00B050"/>
                  </a:solidFill>
                </a:rPr>
                <a:t>R</a:t>
              </a:r>
              <a:r>
                <a:rPr lang="en-US" sz="2000" dirty="0" smtClean="0">
                  <a:solidFill>
                    <a:srgbClr val="00B050"/>
                  </a:solidFill>
                </a:rPr>
                <a:t> = Manager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371600" y="37338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ext=“Bill Gates, CEO of Microsoft ….”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442978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laim=“Bill Gates is manager of Microsoft” </a:t>
            </a:r>
            <a:endParaRPr lang="en-US" sz="2800" dirty="0"/>
          </a:p>
        </p:txBody>
      </p:sp>
      <p:sp>
        <p:nvSpPr>
          <p:cNvPr id="10" name="Right Brace 9"/>
          <p:cNvSpPr/>
          <p:nvPr/>
        </p:nvSpPr>
        <p:spPr>
          <a:xfrm>
            <a:off x="7620000" y="3611880"/>
            <a:ext cx="228600" cy="1417320"/>
          </a:xfrm>
          <a:prstGeom prst="rightBrace">
            <a:avLst>
              <a:gd name="adj1" fmla="val 59079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756553" y="4028152"/>
            <a:ext cx="9460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</a:rPr>
              <a:t>True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14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eating data is very easy!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we do: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 knowledge bases to find entities that are related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sentences that contain these entities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eate claims about the relation inside the original sentence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k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rker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label it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uch easier than extracting labels and labelling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38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formulation makes use of the information inherent in the label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helps us to generalize over the relations that are not seen in the training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276600"/>
            <a:ext cx="5586412" cy="2781648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11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y own line of research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pers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st Dropout training, ICML, 2013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ributional Semantics Beyond Words: Supervised Learning of Analogy and Paraphrase, TACL, 2013. </a:t>
            </a:r>
          </a:p>
          <a:p>
            <a:pPr lvl="1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1219200"/>
            <a:ext cx="7620000" cy="533400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2182504"/>
            <a:ext cx="7620000" cy="470848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4.19056E-6 L 0.00417 0.1221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6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osed by (Hinton et al, 2012)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ch time decide whether to delete one hidden unit with some probabilit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3724" y="1862587"/>
            <a:ext cx="3911876" cy="339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IEL@UIBYRHEH67GDDNH8" val="482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1790</TotalTime>
  <Words>726</Words>
  <Application>Microsoft Office PowerPoint</Application>
  <PresentationFormat>On-screen Show (4:3)</PresentationFormat>
  <Paragraphs>245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Bookman Old Style</vt:lpstr>
      <vt:lpstr>Calibri</vt:lpstr>
      <vt:lpstr>Cambria Math</vt:lpstr>
      <vt:lpstr>Gill Sans MT</vt:lpstr>
      <vt:lpstr>Times New Roman</vt:lpstr>
      <vt:lpstr>Wingdings</vt:lpstr>
      <vt:lpstr>Wingdings 3</vt:lpstr>
      <vt:lpstr>Origin</vt:lpstr>
      <vt:lpstr>Equation</vt:lpstr>
      <vt:lpstr>Qual Presentation</vt:lpstr>
      <vt:lpstr>Outline</vt:lpstr>
      <vt:lpstr>Current Line of Research </vt:lpstr>
      <vt:lpstr>Current Line of Research </vt:lpstr>
      <vt:lpstr>Current Line of Research </vt:lpstr>
      <vt:lpstr>Current Line of Research </vt:lpstr>
      <vt:lpstr>Current Line of Research </vt:lpstr>
      <vt:lpstr>Outline</vt:lpstr>
      <vt:lpstr>Dropout training</vt:lpstr>
      <vt:lpstr>Dropout training</vt:lpstr>
      <vt:lpstr>Dropout training</vt:lpstr>
      <vt:lpstr>Outline</vt:lpstr>
      <vt:lpstr>Linear Regression </vt:lpstr>
      <vt:lpstr>Dropout Linear Regression </vt:lpstr>
      <vt:lpstr>Fast Dropout for Linear Regression </vt:lpstr>
      <vt:lpstr>Fast Dropout for Linear Regression </vt:lpstr>
      <vt:lpstr>Fast Dropout for Linear Regression </vt:lpstr>
      <vt:lpstr>Some definitions</vt:lpstr>
      <vt:lpstr>Some definitions useful equalities</vt:lpstr>
      <vt:lpstr>Logistic Regression </vt:lpstr>
      <vt:lpstr>Dropout on a Logistic Regression </vt:lpstr>
      <vt:lpstr>Fast Dropout training</vt:lpstr>
      <vt:lpstr>Fast Dropout training</vt:lpstr>
      <vt:lpstr>Experiment: evaluating the approximation</vt:lpstr>
      <vt:lpstr>Experiment: Document Classification</vt:lpstr>
      <vt:lpstr>Experiment: Document Classification(2)</vt:lpstr>
      <vt:lpstr>Fast Dropout training</vt:lpstr>
      <vt:lpstr>Fast Dropout training</vt:lpstr>
      <vt:lpstr>Fast Dropout training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l Presentation</dc:title>
  <dc:creator>Daniel</dc:creator>
  <cp:lastModifiedBy>Khashabi, Danyal</cp:lastModifiedBy>
  <cp:revision>353</cp:revision>
  <dcterms:created xsi:type="dcterms:W3CDTF">2006-08-16T00:00:00Z</dcterms:created>
  <dcterms:modified xsi:type="dcterms:W3CDTF">2014-03-10T17:55:27Z</dcterms:modified>
</cp:coreProperties>
</file>